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48ED" w:rsidRPr="002F09C3" w:rsidRDefault="000B300C" w:rsidP="007D48ED">
      <w:pPr>
        <w:spacing w:line="360" w:lineRule="auto"/>
        <w:jc w:val="center"/>
        <w:rPr>
          <w:b/>
          <w:color w:val="FF0000"/>
          <w:sz w:val="32"/>
          <w:szCs w:val="32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="007D48ED" w:rsidRPr="002F09C3">
        <w:rPr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1975299" wp14:editId="65488954">
            <wp:simplePos x="0" y="0"/>
            <wp:positionH relativeFrom="page">
              <wp:posOffset>12573000</wp:posOffset>
            </wp:positionH>
            <wp:positionV relativeFrom="topMargin">
              <wp:posOffset>12674600</wp:posOffset>
            </wp:positionV>
            <wp:extent cx="495300" cy="4953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09C3" w:rsidRPr="002F09C3">
        <w:rPr>
          <w:rFonts w:hint="eastAsia"/>
          <w:b/>
          <w:noProof/>
          <w:color w:val="FF0000"/>
          <w:sz w:val="32"/>
          <w:szCs w:val="32"/>
        </w:rPr>
        <w:t>09</w:t>
      </w:r>
      <w:r w:rsidR="002F09C3" w:rsidRPr="002F09C3">
        <w:rPr>
          <w:rFonts w:hint="eastAsia"/>
          <w:b/>
          <w:noProof/>
          <w:color w:val="FF0000"/>
          <w:sz w:val="32"/>
          <w:szCs w:val="32"/>
        </w:rPr>
        <w:t>金属活动性顺序的验证</w:t>
      </w:r>
    </w:p>
    <w:p w:rsidR="002F09C3" w:rsidRDefault="000B300C" w:rsidP="002F09C3">
      <w:pPr>
        <w:spacing w:line="360" w:lineRule="auto"/>
        <w:rPr>
          <w:rFonts w:hint="eastAsia"/>
          <w:b/>
          <w:noProof/>
          <w:color w:val="FF0000"/>
          <w:sz w:val="32"/>
          <w:szCs w:val="32"/>
        </w:rPr>
      </w:pPr>
      <w:r w:rsidRPr="002F09C3">
        <w:rPr>
          <w:rFonts w:hint="eastAsia"/>
          <w:b/>
          <w:noProof/>
          <w:color w:val="FF0000"/>
          <w:sz w:val="32"/>
          <w:szCs w:val="32"/>
        </w:rPr>
        <w:t>（</w:t>
      </w:r>
      <w:bookmarkStart w:id="0" w:name="_GoBack"/>
      <w:r w:rsidR="003006D0">
        <w:rPr>
          <w:rFonts w:hint="eastAsia"/>
          <w:b/>
          <w:noProof/>
          <w:color w:val="FF0000"/>
          <w:sz w:val="32"/>
          <w:szCs w:val="32"/>
        </w:rPr>
        <w:t>原卷</w:t>
      </w:r>
      <w:r w:rsidR="003073E2" w:rsidRPr="002F09C3">
        <w:rPr>
          <w:rFonts w:hint="eastAsia"/>
          <w:b/>
          <w:noProof/>
          <w:color w:val="FF0000"/>
          <w:sz w:val="32"/>
          <w:szCs w:val="32"/>
        </w:rPr>
        <w:t>版</w:t>
      </w:r>
      <w:bookmarkEnd w:id="0"/>
      <w:r w:rsidRPr="002F09C3">
        <w:rPr>
          <w:rFonts w:hint="eastAsia"/>
          <w:b/>
          <w:noProof/>
          <w:color w:val="FF0000"/>
          <w:sz w:val="32"/>
          <w:szCs w:val="32"/>
        </w:rPr>
        <w:t>）</w:t>
      </w:r>
    </w:p>
    <w:p w:rsidR="003006D0" w:rsidRPr="007D01BB" w:rsidRDefault="003006D0" w:rsidP="003006D0">
      <w:pPr>
        <w:spacing w:line="360" w:lineRule="auto"/>
        <w:rPr>
          <w:b/>
        </w:rPr>
      </w:pPr>
      <w:r w:rsidRPr="007D01BB">
        <w:rPr>
          <w:b/>
        </w:rPr>
        <w:t>一、单选题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1</w:t>
      </w:r>
      <w:r w:rsidRPr="007D01BB">
        <w:t>．（</w:t>
      </w:r>
      <w:r w:rsidRPr="007D01BB">
        <w:t>2019·</w:t>
      </w:r>
      <w:r w:rsidRPr="007D01BB">
        <w:t>沈阳）有</w:t>
      </w:r>
      <w:r w:rsidRPr="007D01BB">
        <w:t>X</w:t>
      </w:r>
      <w:r w:rsidRPr="007D01BB">
        <w:t>、</w:t>
      </w:r>
      <w:r w:rsidRPr="007D01BB">
        <w:t>Y</w:t>
      </w:r>
      <w:r w:rsidRPr="007D01BB">
        <w:t>、</w:t>
      </w:r>
      <w:r w:rsidRPr="007D01BB">
        <w:t>Z</w:t>
      </w:r>
      <w:r w:rsidRPr="007D01BB">
        <w:t>三种金属，只有</w:t>
      </w:r>
      <w:r w:rsidRPr="007D01BB">
        <w:t>Y</w:t>
      </w:r>
      <w:r w:rsidRPr="007D01BB">
        <w:t>在自然界主要以单质形式存在，如果把</w:t>
      </w:r>
      <w:r w:rsidRPr="007D01BB">
        <w:t>X</w:t>
      </w:r>
      <w:r w:rsidRPr="007D01BB">
        <w:t>放入</w:t>
      </w:r>
      <w:r w:rsidRPr="007D01BB">
        <w:t>Z</w:t>
      </w:r>
      <w:r w:rsidRPr="007D01BB">
        <w:t>的硫酸盐溶液中，</w:t>
      </w:r>
      <w:r w:rsidRPr="007D01BB">
        <w:t>X</w:t>
      </w:r>
      <w:r w:rsidRPr="007D01BB">
        <w:t>表面有</w:t>
      </w:r>
      <w:r w:rsidRPr="007D01BB">
        <w:t>Z</w:t>
      </w:r>
      <w:r w:rsidRPr="007D01BB">
        <w:t>析出．据此判断这三种金属的活动性由强到弱的顺序为</w:t>
      </w:r>
      <w:r w:rsidRPr="007D01BB">
        <w:t>(</w:t>
      </w:r>
      <w:r w:rsidRPr="007D01BB">
        <w:t xml:space="preserve">　　</w:t>
      </w:r>
      <w:r w:rsidRPr="007D01BB">
        <w:t>)</w:t>
      </w:r>
    </w:p>
    <w:p w:rsidR="003006D0" w:rsidRPr="007D01BB" w:rsidRDefault="003006D0" w:rsidP="003006D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7D01BB">
        <w:t>A</w:t>
      </w:r>
      <w:r w:rsidRPr="007D01BB">
        <w:t>．</w:t>
      </w:r>
      <w:r w:rsidRPr="007D01BB">
        <w:t>Y</w:t>
      </w:r>
      <w:r w:rsidRPr="007D01BB">
        <w:t>、</w:t>
      </w:r>
      <w:r w:rsidRPr="007D01BB">
        <w:t>X</w:t>
      </w:r>
      <w:r w:rsidRPr="007D01BB">
        <w:t>、</w:t>
      </w:r>
      <w:r w:rsidRPr="007D01BB">
        <w:t>Z</w:t>
      </w:r>
      <w:r w:rsidRPr="007D01BB">
        <w:tab/>
        <w:t>B</w:t>
      </w:r>
      <w:r w:rsidRPr="007D01BB">
        <w:t>．</w:t>
      </w:r>
      <w:r w:rsidRPr="007D01BB">
        <w:t>Z</w:t>
      </w:r>
      <w:r w:rsidRPr="007D01BB">
        <w:t>、</w:t>
      </w:r>
      <w:r w:rsidRPr="007D01BB">
        <w:t>X</w:t>
      </w:r>
      <w:r w:rsidRPr="007D01BB">
        <w:t>、</w:t>
      </w:r>
      <w:r w:rsidRPr="007D01BB">
        <w:t>Y</w:t>
      </w:r>
      <w:r w:rsidRPr="007D01BB">
        <w:tab/>
        <w:t>C</w:t>
      </w:r>
      <w:r w:rsidRPr="007D01BB">
        <w:t>．</w:t>
      </w:r>
      <w:r w:rsidRPr="007D01BB">
        <w:t>Y</w:t>
      </w:r>
      <w:r w:rsidRPr="007D01BB">
        <w:t>、</w:t>
      </w:r>
      <w:r w:rsidRPr="007D01BB">
        <w:t>Z</w:t>
      </w:r>
      <w:r w:rsidRPr="007D01BB">
        <w:t>、</w:t>
      </w:r>
      <w:r w:rsidRPr="007D01BB">
        <w:t>X</w:t>
      </w:r>
      <w:r w:rsidRPr="007D01BB">
        <w:tab/>
        <w:t>D</w:t>
      </w:r>
      <w:r w:rsidRPr="007D01BB">
        <w:t>．</w:t>
      </w:r>
      <w:r w:rsidRPr="007D01BB">
        <w:t>X</w:t>
      </w:r>
      <w:r w:rsidRPr="007D01BB">
        <w:t>、</w:t>
      </w:r>
      <w:r w:rsidRPr="007D01BB">
        <w:t>Z</w:t>
      </w:r>
      <w:r w:rsidRPr="007D01BB">
        <w:t>、</w:t>
      </w:r>
      <w:r w:rsidRPr="007D01BB">
        <w:t>Y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2</w:t>
      </w:r>
      <w:r w:rsidRPr="007D01BB">
        <w:t>．（</w:t>
      </w:r>
      <w:r w:rsidRPr="007D01BB">
        <w:t>2019·</w:t>
      </w:r>
      <w:r w:rsidRPr="007D01BB">
        <w:t>山东）有甲、乙、丙三种金属，如果将甲、乙、丙分别放入硫酸铜溶液中，一段时间后，乙、丙表面出现红色物质，甲没有明显现象；再将大小相同的乙、丙分别放入相同溶质质量分数的稀盐酸中，乙、</w:t>
      </w:r>
      <w:proofErr w:type="gramStart"/>
      <w:r w:rsidRPr="007D01BB">
        <w:t>丙均产生</w:t>
      </w:r>
      <w:proofErr w:type="gramEnd"/>
      <w:r w:rsidRPr="007D01BB">
        <w:t>气泡，</w:t>
      </w:r>
      <w:proofErr w:type="gramStart"/>
      <w:r w:rsidRPr="007D01BB">
        <w:t>但丙产生</w:t>
      </w:r>
      <w:proofErr w:type="gramEnd"/>
      <w:r w:rsidRPr="007D01BB">
        <w:t>气泡的速度明显快于乙，则甲、乙、丙三种金属的活动性顺序是（　　）</w:t>
      </w:r>
    </w:p>
    <w:p w:rsidR="003006D0" w:rsidRPr="007D01BB" w:rsidRDefault="003006D0" w:rsidP="003006D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7D01BB">
        <w:t>A</w:t>
      </w:r>
      <w:r w:rsidRPr="007D01BB">
        <w:t>．丙</w:t>
      </w:r>
      <w:r>
        <w:object w:dxaOrig="195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5" DrawAspect="Content" ObjectID="_1639500738" r:id="rId10"/>
        </w:object>
      </w:r>
      <w:r w:rsidRPr="007D01BB">
        <w:t>乙</w:t>
      </w:r>
      <w:r>
        <w:object w:dxaOrig="195" w:dyaOrig="210">
          <v:shape id="_x0000_i1026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6" DrawAspect="Content" ObjectID="_1639500739" r:id="rId11"/>
        </w:object>
      </w:r>
      <w:r w:rsidRPr="007D01BB">
        <w:t>甲</w:t>
      </w:r>
      <w:r w:rsidRPr="007D01BB">
        <w:tab/>
        <w:t>B</w:t>
      </w:r>
      <w:r w:rsidRPr="007D01BB">
        <w:t>．甲</w:t>
      </w:r>
      <w:r>
        <w:object w:dxaOrig="195" w:dyaOrig="210">
          <v:shape id="_x0000_i1027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7" DrawAspect="Content" ObjectID="_1639500740" r:id="rId12"/>
        </w:object>
      </w:r>
      <w:r w:rsidRPr="007D01BB">
        <w:t>丙</w:t>
      </w:r>
      <w:r>
        <w:object w:dxaOrig="195" w:dyaOrig="210">
          <v:shape id="_x0000_i1028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8" DrawAspect="Content" ObjectID="_1639500741" r:id="rId13"/>
        </w:object>
      </w:r>
      <w:r w:rsidRPr="007D01BB">
        <w:t>乙</w:t>
      </w:r>
      <w:r w:rsidRPr="007D01BB">
        <w:tab/>
        <w:t>C</w:t>
      </w:r>
      <w:r w:rsidRPr="007D01BB">
        <w:t>．丙</w:t>
      </w:r>
      <w:r>
        <w:object w:dxaOrig="195" w:dyaOrig="210">
          <v:shape id="_x0000_i1029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9" DrawAspect="Content" ObjectID="_1639500742" r:id="rId14"/>
        </w:object>
      </w:r>
      <w:r w:rsidRPr="007D01BB">
        <w:t>甲</w:t>
      </w:r>
      <w:r>
        <w:object w:dxaOrig="195" w:dyaOrig="210">
          <v:shape id="_x0000_i1030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30" DrawAspect="Content" ObjectID="_1639500743" r:id="rId15"/>
        </w:object>
      </w:r>
      <w:r w:rsidRPr="007D01BB">
        <w:t>乙</w:t>
      </w:r>
      <w:r w:rsidRPr="007D01BB">
        <w:tab/>
        <w:t>D</w:t>
      </w:r>
      <w:r w:rsidRPr="007D01BB">
        <w:t>．甲</w:t>
      </w:r>
      <w:r>
        <w:object w:dxaOrig="195" w:dyaOrig="210">
          <v:shape id="_x0000_i1031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31" DrawAspect="Content" ObjectID="_1639500744" r:id="rId16"/>
        </w:object>
      </w:r>
      <w:r w:rsidRPr="007D01BB">
        <w:t>乙</w:t>
      </w:r>
      <w:r>
        <w:object w:dxaOrig="195" w:dyaOrig="210">
          <v:shape id="_x0000_i1032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32" DrawAspect="Content" ObjectID="_1639500745" r:id="rId17"/>
        </w:object>
      </w:r>
      <w:r w:rsidRPr="007D01BB">
        <w:t>丙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3</w:t>
      </w:r>
      <w:r w:rsidRPr="007D01BB">
        <w:t>．（</w:t>
      </w:r>
      <w:r w:rsidRPr="007D01BB">
        <w:t>2019·</w:t>
      </w:r>
      <w:r w:rsidRPr="007D01BB">
        <w:t>江苏）某同学在探究</w:t>
      </w:r>
      <w:r w:rsidRPr="007D01BB">
        <w:t>X</w:t>
      </w:r>
      <w:r w:rsidRPr="007D01BB">
        <w:t>、</w:t>
      </w:r>
      <w:r w:rsidRPr="007D01BB">
        <w:t>Y</w:t>
      </w:r>
      <w:r w:rsidRPr="007D01BB">
        <w:t>、</w:t>
      </w:r>
      <w:r w:rsidRPr="007D01BB">
        <w:t>Z</w:t>
      </w:r>
      <w:r w:rsidRPr="007D01BB">
        <w:t>三种金属的活动性顺序时，做了如下实验：</w:t>
      </w:r>
      <w:r w:rsidRPr="007D01BB">
        <w:rPr>
          <w:rFonts w:ascii="宋体" w:hAnsi="宋体" w:cs="宋体" w:hint="eastAsia"/>
        </w:rPr>
        <w:t>①</w:t>
      </w:r>
      <w:r w:rsidRPr="007D01BB">
        <w:t>把</w:t>
      </w:r>
      <w:r w:rsidRPr="007D01BB">
        <w:t>X</w:t>
      </w:r>
      <w:r w:rsidRPr="007D01BB">
        <w:t>和</w:t>
      </w:r>
      <w:r w:rsidRPr="007D01BB">
        <w:t>Y</w:t>
      </w:r>
      <w:r w:rsidRPr="007D01BB">
        <w:t>分别放入稀硫酸中，</w:t>
      </w:r>
      <w:r w:rsidRPr="007D01BB">
        <w:t>X</w:t>
      </w:r>
      <w:r w:rsidRPr="007D01BB">
        <w:t>表面产生大量气泡，</w:t>
      </w:r>
      <w:r w:rsidRPr="007D01BB">
        <w:t>Y</w:t>
      </w:r>
      <w:r w:rsidRPr="007D01BB">
        <w:t>表面无明显现象；</w:t>
      </w:r>
      <w:r w:rsidRPr="007D01BB">
        <w:rPr>
          <w:rFonts w:ascii="宋体" w:hAnsi="宋体" w:cs="宋体" w:hint="eastAsia"/>
        </w:rPr>
        <w:t>②</w:t>
      </w:r>
      <w:r w:rsidRPr="007D01BB">
        <w:t>将</w:t>
      </w:r>
      <w:r w:rsidRPr="007D01BB">
        <w:t>Y</w:t>
      </w:r>
      <w:r w:rsidRPr="007D01BB">
        <w:t>放入</w:t>
      </w:r>
      <w:r w:rsidRPr="007D01BB">
        <w:t>Z</w:t>
      </w:r>
      <w:r w:rsidRPr="007D01BB">
        <w:t>的硝酸盐溶液中，</w:t>
      </w:r>
      <w:r w:rsidRPr="007D01BB">
        <w:t>Y</w:t>
      </w:r>
      <w:r w:rsidRPr="007D01BB">
        <w:t>表面有</w:t>
      </w:r>
      <w:r w:rsidRPr="007D01BB">
        <w:t>Z</w:t>
      </w:r>
      <w:r w:rsidRPr="007D01BB">
        <w:t>析出。下列金属活动性由强到弱的顺序正确的是</w:t>
      </w:r>
    </w:p>
    <w:p w:rsidR="003006D0" w:rsidRPr="007D01BB" w:rsidRDefault="003006D0" w:rsidP="003006D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7D01BB">
        <w:t>A</w:t>
      </w:r>
      <w:r w:rsidRPr="007D01BB">
        <w:t>．</w:t>
      </w:r>
      <w:r w:rsidRPr="007D01BB">
        <w:t>Z&gt;Y&gt;X</w:t>
      </w:r>
      <w:r w:rsidRPr="007D01BB">
        <w:tab/>
        <w:t>B</w:t>
      </w:r>
      <w:r w:rsidRPr="007D01BB">
        <w:t>．</w:t>
      </w:r>
      <w:r w:rsidRPr="007D01BB">
        <w:t>X&gt;Z&gt;Y</w:t>
      </w:r>
      <w:r w:rsidRPr="007D01BB">
        <w:tab/>
        <w:t>C</w:t>
      </w:r>
      <w:r w:rsidRPr="007D01BB">
        <w:t>．</w:t>
      </w:r>
      <w:r w:rsidRPr="007D01BB">
        <w:t>X&gt;Y&gt;Z</w:t>
      </w:r>
      <w:r w:rsidRPr="007D01BB">
        <w:tab/>
        <w:t>D</w:t>
      </w:r>
      <w:r w:rsidRPr="007D01BB">
        <w:t>．</w:t>
      </w:r>
      <w:r w:rsidRPr="007D01BB">
        <w:t>Y&gt;Z&gt;X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4</w:t>
      </w:r>
      <w:r w:rsidRPr="007D01BB">
        <w:t>．（</w:t>
      </w:r>
      <w:r w:rsidRPr="007D01BB">
        <w:t>2019·</w:t>
      </w:r>
      <w:r w:rsidRPr="007D01BB">
        <w:t>鄱阳）利用下列试剂之间的反应现象，能验证</w:t>
      </w:r>
      <w:r w:rsidRPr="007D01BB">
        <w:t xml:space="preserve"> Fe</w:t>
      </w:r>
      <w:r w:rsidRPr="007D01BB">
        <w:t>、</w:t>
      </w:r>
      <w:r w:rsidRPr="007D01BB">
        <w:t xml:space="preserve"> Cu</w:t>
      </w:r>
      <w:r w:rsidRPr="007D01BB">
        <w:t>、</w:t>
      </w:r>
      <w:r w:rsidRPr="007D01BB">
        <w:t xml:space="preserve"> Ag </w:t>
      </w:r>
      <w:r w:rsidRPr="007D01BB">
        <w:t>金属活动性强弱顺序的是</w:t>
      </w:r>
      <w:r w:rsidRPr="007D01BB">
        <w:t>(    )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A</w:t>
      </w:r>
      <w:r w:rsidRPr="007D01BB">
        <w:t>．</w:t>
      </w:r>
      <w:r w:rsidRPr="007D01BB">
        <w:t>Fe</w:t>
      </w:r>
      <w:r w:rsidRPr="007D01BB">
        <w:t>、</w:t>
      </w:r>
      <w:r w:rsidRPr="007D01BB">
        <w:t xml:space="preserve"> Cu</w:t>
      </w:r>
      <w:r w:rsidRPr="007D01BB">
        <w:t>、</w:t>
      </w:r>
      <w:r w:rsidRPr="007D01BB">
        <w:t xml:space="preserve"> AgNO</w:t>
      </w:r>
      <w:r w:rsidRPr="007D01BB">
        <w:rPr>
          <w:vertAlign w:val="subscript"/>
        </w:rPr>
        <w:t>3</w:t>
      </w:r>
      <w:r w:rsidRPr="007D01BB">
        <w:t xml:space="preserve"> </w:t>
      </w:r>
      <w:r w:rsidRPr="007D01BB">
        <w:t>溶液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B</w:t>
      </w:r>
      <w:r w:rsidRPr="007D01BB">
        <w:t>．</w:t>
      </w:r>
      <w:r w:rsidRPr="007D01BB">
        <w:t>Fe</w:t>
      </w:r>
      <w:r w:rsidRPr="007D01BB">
        <w:t>、</w:t>
      </w:r>
      <w:r w:rsidRPr="007D01BB">
        <w:t>CuSO</w:t>
      </w:r>
      <w:r w:rsidRPr="007D01BB">
        <w:rPr>
          <w:vertAlign w:val="subscript"/>
        </w:rPr>
        <w:t xml:space="preserve">4 </w:t>
      </w:r>
      <w:r w:rsidRPr="007D01BB">
        <w:t>溶液、</w:t>
      </w:r>
      <w:r w:rsidRPr="007D01BB">
        <w:t>Ag.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C</w:t>
      </w:r>
      <w:r w:rsidRPr="007D01BB">
        <w:t>．</w:t>
      </w:r>
      <w:r w:rsidRPr="007D01BB">
        <w:t>FeSO</w:t>
      </w:r>
      <w:r w:rsidRPr="007D01BB">
        <w:rPr>
          <w:vertAlign w:val="subscript"/>
        </w:rPr>
        <w:t>4</w:t>
      </w:r>
      <w:r w:rsidRPr="007D01BB">
        <w:t xml:space="preserve"> </w:t>
      </w:r>
      <w:r w:rsidRPr="007D01BB">
        <w:t>溶液、</w:t>
      </w:r>
      <w:r w:rsidRPr="007D01BB">
        <w:t>CuSO</w:t>
      </w:r>
      <w:r w:rsidRPr="007D01BB">
        <w:rPr>
          <w:vertAlign w:val="subscript"/>
        </w:rPr>
        <w:t>4</w:t>
      </w:r>
      <w:r w:rsidRPr="007D01BB">
        <w:t xml:space="preserve"> </w:t>
      </w:r>
      <w:r w:rsidRPr="007D01BB">
        <w:t>溶液、</w:t>
      </w:r>
      <w:r w:rsidRPr="007D01BB">
        <w:t>Ag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D</w:t>
      </w:r>
      <w:r w:rsidRPr="007D01BB">
        <w:t>．</w:t>
      </w:r>
      <w:r w:rsidRPr="007D01BB">
        <w:t>Fe</w:t>
      </w:r>
      <w:r w:rsidRPr="007D01BB">
        <w:t>、</w:t>
      </w:r>
      <w:r w:rsidRPr="007D01BB">
        <w:t>CuSO</w:t>
      </w:r>
      <w:r w:rsidRPr="007D01BB">
        <w:rPr>
          <w:vertAlign w:val="subscript"/>
        </w:rPr>
        <w:t>4</w:t>
      </w:r>
      <w:r w:rsidRPr="007D01BB">
        <w:t xml:space="preserve"> </w:t>
      </w:r>
      <w:r w:rsidRPr="007D01BB">
        <w:t>溶液、</w:t>
      </w:r>
      <w:r w:rsidRPr="007D01BB">
        <w:t>AgNO</w:t>
      </w:r>
      <w:r w:rsidRPr="007D01BB">
        <w:rPr>
          <w:vertAlign w:val="subscript"/>
        </w:rPr>
        <w:t>3</w:t>
      </w:r>
      <w:r w:rsidRPr="007D01BB">
        <w:t xml:space="preserve"> </w:t>
      </w:r>
      <w:r w:rsidRPr="007D01BB">
        <w:t>溶液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5</w:t>
      </w:r>
      <w:r w:rsidRPr="007D01BB">
        <w:t>．（</w:t>
      </w:r>
      <w:r w:rsidRPr="007D01BB">
        <w:t>2019·</w:t>
      </w:r>
      <w:r w:rsidRPr="007D01BB">
        <w:t>重庆）有</w:t>
      </w:r>
      <w:r w:rsidRPr="007D01BB">
        <w:t>X</w:t>
      </w:r>
      <w:r w:rsidRPr="007D01BB">
        <w:t>、</w:t>
      </w:r>
      <w:r w:rsidRPr="007D01BB">
        <w:t>Y</w:t>
      </w:r>
      <w:r w:rsidRPr="007D01BB">
        <w:t>、</w:t>
      </w:r>
      <w:r w:rsidRPr="007D01BB">
        <w:t>Z</w:t>
      </w:r>
      <w:r w:rsidRPr="007D01BB">
        <w:t>三种金属，如果把</w:t>
      </w:r>
      <w:r w:rsidRPr="007D01BB">
        <w:t>X</w:t>
      </w:r>
      <w:r w:rsidRPr="007D01BB">
        <w:t>和</w:t>
      </w:r>
      <w:r w:rsidRPr="007D01BB">
        <w:t>Y</w:t>
      </w:r>
      <w:r w:rsidRPr="007D01BB">
        <w:t>分别放人稀硫酸中，</w:t>
      </w:r>
      <w:r w:rsidRPr="007D01BB">
        <w:t>X</w:t>
      </w:r>
      <w:r w:rsidRPr="007D01BB">
        <w:t>溶解并产生氢气，而</w:t>
      </w:r>
      <w:r w:rsidRPr="007D01BB">
        <w:t>Y</w:t>
      </w:r>
      <w:proofErr w:type="gramStart"/>
      <w:r w:rsidRPr="007D01BB">
        <w:t>不</w:t>
      </w:r>
      <w:proofErr w:type="gramEnd"/>
      <w:r w:rsidRPr="007D01BB">
        <w:t>反应；如果把</w:t>
      </w:r>
      <w:r w:rsidRPr="007D01BB">
        <w:t>Y</w:t>
      </w:r>
      <w:r w:rsidRPr="007D01BB">
        <w:t>和</w:t>
      </w:r>
      <w:r w:rsidRPr="007D01BB">
        <w:t>Z</w:t>
      </w:r>
      <w:r w:rsidRPr="007D01BB">
        <w:t>分别放人硝酸银溶液中，过一会儿，在</w:t>
      </w:r>
      <w:r w:rsidRPr="007D01BB">
        <w:t>Y</w:t>
      </w:r>
      <w:r w:rsidRPr="007D01BB">
        <w:t>表面有银析出，而</w:t>
      </w:r>
      <w:r w:rsidRPr="007D01BB">
        <w:t>Z</w:t>
      </w:r>
      <w:r w:rsidRPr="007D01BB">
        <w:t>没有变化。根据以上实验事实，判断</w:t>
      </w:r>
      <w:r w:rsidRPr="007D01BB">
        <w:t>X</w:t>
      </w:r>
      <w:r w:rsidRPr="007D01BB">
        <w:t>、</w:t>
      </w:r>
      <w:r w:rsidRPr="007D01BB">
        <w:t>Y</w:t>
      </w:r>
      <w:r w:rsidRPr="007D01BB">
        <w:t>和</w:t>
      </w:r>
      <w:r w:rsidRPr="007D01BB">
        <w:t>Z</w:t>
      </w:r>
      <w:r w:rsidRPr="007D01BB">
        <w:t>的金属活动性顺序是</w:t>
      </w:r>
    </w:p>
    <w:p w:rsidR="003006D0" w:rsidRPr="007D01BB" w:rsidRDefault="003006D0" w:rsidP="003006D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7D01BB">
        <w:t>A</w:t>
      </w:r>
      <w:r w:rsidRPr="007D01BB">
        <w:t>．</w:t>
      </w:r>
      <w:r w:rsidRPr="007D01BB">
        <w:t>X&gt;Y&gt;Z</w:t>
      </w:r>
      <w:r w:rsidRPr="007D01BB">
        <w:tab/>
        <w:t>B</w:t>
      </w:r>
      <w:r w:rsidRPr="007D01BB">
        <w:t>．</w:t>
      </w:r>
      <w:r w:rsidRPr="007D01BB">
        <w:t>X&gt;Z&gt;Y</w:t>
      </w:r>
      <w:r w:rsidRPr="007D01BB">
        <w:tab/>
        <w:t>C</w:t>
      </w:r>
      <w:r w:rsidRPr="007D01BB">
        <w:t>．</w:t>
      </w:r>
      <w:r w:rsidRPr="007D01BB">
        <w:t>Z&gt;Y&gt;X</w:t>
      </w:r>
      <w:r w:rsidRPr="007D01BB">
        <w:tab/>
        <w:t>D</w:t>
      </w:r>
      <w:r w:rsidRPr="007D01BB">
        <w:t>．</w:t>
      </w:r>
      <w:r w:rsidRPr="007D01BB">
        <w:t>Z&gt;X&gt;Y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6</w:t>
      </w:r>
      <w:r w:rsidRPr="007D01BB">
        <w:t>．（</w:t>
      </w:r>
      <w:r w:rsidRPr="007D01BB">
        <w:t>2019·</w:t>
      </w:r>
      <w:r w:rsidRPr="007D01BB">
        <w:t>四川）某同学为验证铁、铜、银三种金属的活动性顺序，他设计了以下四种实验方案，其中能达到目的是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A</w:t>
      </w:r>
      <w:r w:rsidRPr="007D01BB">
        <w:t>．将</w:t>
      </w:r>
      <w:r w:rsidRPr="007D01BB">
        <w:t>Fe</w:t>
      </w:r>
      <w:r w:rsidRPr="007D01BB">
        <w:t>、</w:t>
      </w:r>
      <w:r w:rsidRPr="007D01BB">
        <w:t>Cu</w:t>
      </w:r>
      <w:r w:rsidRPr="007D01BB">
        <w:t>分别加入</w:t>
      </w:r>
      <w:r w:rsidRPr="007D01BB">
        <w:t>AgNO</w:t>
      </w:r>
      <w:r w:rsidRPr="007D01BB">
        <w:rPr>
          <w:vertAlign w:val="subscript"/>
        </w:rPr>
        <w:t>3</w:t>
      </w:r>
      <w:r w:rsidRPr="007D01BB">
        <w:t>溶液中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B</w:t>
      </w:r>
      <w:r w:rsidRPr="007D01BB">
        <w:t>．将</w:t>
      </w:r>
      <w:r w:rsidRPr="007D01BB">
        <w:t>Fe</w:t>
      </w:r>
      <w:r w:rsidRPr="007D01BB">
        <w:t>、</w:t>
      </w:r>
      <w:r w:rsidRPr="007D01BB">
        <w:t>Cu</w:t>
      </w:r>
      <w:r w:rsidRPr="007D01BB">
        <w:t>、</w:t>
      </w:r>
      <w:r w:rsidRPr="007D01BB">
        <w:t>Ag</w:t>
      </w:r>
      <w:r w:rsidRPr="007D01BB">
        <w:t>分别加入稀盐酸中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C</w:t>
      </w:r>
      <w:r w:rsidRPr="007D01BB">
        <w:t>．将</w:t>
      </w:r>
      <w:r w:rsidRPr="007D01BB">
        <w:t>Fe</w:t>
      </w:r>
      <w:r w:rsidRPr="007D01BB">
        <w:t>分别加入</w:t>
      </w:r>
      <w:r w:rsidRPr="007D01BB">
        <w:t>CuSO</w:t>
      </w:r>
      <w:r w:rsidRPr="007D01BB">
        <w:rPr>
          <w:vertAlign w:val="subscript"/>
        </w:rPr>
        <w:t>4</w:t>
      </w:r>
      <w:r w:rsidRPr="007D01BB">
        <w:t>、</w:t>
      </w:r>
      <w:r w:rsidRPr="007D01BB">
        <w:t>AgNO</w:t>
      </w:r>
      <w:r w:rsidRPr="007D01BB">
        <w:rPr>
          <w:vertAlign w:val="subscript"/>
        </w:rPr>
        <w:t>3</w:t>
      </w:r>
      <w:r w:rsidRPr="007D01BB">
        <w:t>溶液中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lastRenderedPageBreak/>
        <w:t>D</w:t>
      </w:r>
      <w:r w:rsidRPr="007D01BB">
        <w:t>．将</w:t>
      </w:r>
      <w:r w:rsidRPr="007D01BB">
        <w:t>Fe</w:t>
      </w:r>
      <w:r w:rsidRPr="007D01BB">
        <w:t>、</w:t>
      </w:r>
      <w:r w:rsidRPr="007D01BB">
        <w:t>Ag</w:t>
      </w:r>
      <w:r w:rsidRPr="007D01BB">
        <w:t>分别加入</w:t>
      </w:r>
      <w:r w:rsidRPr="007D01BB">
        <w:t>CuSO</w:t>
      </w:r>
      <w:r w:rsidRPr="007D01BB">
        <w:rPr>
          <w:vertAlign w:val="subscript"/>
        </w:rPr>
        <w:t>4</w:t>
      </w:r>
      <w:r w:rsidRPr="007D01BB">
        <w:t>溶液中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7</w:t>
      </w:r>
      <w:r w:rsidRPr="007D01BB">
        <w:t>．（</w:t>
      </w:r>
      <w:r w:rsidRPr="007D01BB">
        <w:t>2019·</w:t>
      </w:r>
      <w:r w:rsidRPr="007D01BB">
        <w:t>梅州）下列四个实验中只需要完成三个就可以证明</w:t>
      </w:r>
      <w:r w:rsidRPr="007D01BB">
        <w:t>Zn</w:t>
      </w:r>
      <w:r w:rsidRPr="007D01BB">
        <w:t>、</w:t>
      </w:r>
      <w:r w:rsidRPr="007D01BB">
        <w:t>Cu</w:t>
      </w:r>
      <w:r w:rsidRPr="007D01BB">
        <w:t>、</w:t>
      </w:r>
      <w:r w:rsidRPr="007D01BB">
        <w:t>Ag</w:t>
      </w:r>
      <w:r w:rsidRPr="007D01BB">
        <w:t>三种金属的活动性顺序，其中不必进行的实验是（</w:t>
      </w:r>
      <w:r w:rsidRPr="007D01BB">
        <w:t xml:space="preserve"> </w:t>
      </w:r>
      <w:r w:rsidRPr="007D01BB">
        <w:t>）</w:t>
      </w:r>
    </w:p>
    <w:p w:rsidR="003006D0" w:rsidRPr="007D01BB" w:rsidRDefault="003006D0" w:rsidP="003006D0">
      <w:pPr>
        <w:tabs>
          <w:tab w:val="left" w:pos="4153"/>
        </w:tabs>
        <w:spacing w:line="360" w:lineRule="auto"/>
        <w:jc w:val="left"/>
        <w:textAlignment w:val="center"/>
      </w:pPr>
      <w:r w:rsidRPr="007D01BB">
        <w:t>A</w:t>
      </w:r>
      <w:r w:rsidRPr="007D01BB">
        <w:t>．将锌片放入稀硫酸</w:t>
      </w:r>
      <w:r w:rsidRPr="007D01BB">
        <w:tab/>
        <w:t>B</w:t>
      </w:r>
      <w:r w:rsidRPr="007D01BB">
        <w:t>．将铜片放入稀硫酸</w:t>
      </w:r>
    </w:p>
    <w:p w:rsidR="003006D0" w:rsidRPr="007D01BB" w:rsidRDefault="003006D0" w:rsidP="003006D0">
      <w:pPr>
        <w:tabs>
          <w:tab w:val="left" w:pos="4153"/>
        </w:tabs>
        <w:spacing w:line="360" w:lineRule="auto"/>
        <w:jc w:val="left"/>
        <w:textAlignment w:val="center"/>
      </w:pPr>
      <w:r w:rsidRPr="007D01BB">
        <w:t>C</w:t>
      </w:r>
      <w:r w:rsidRPr="007D01BB">
        <w:t>．将铜片放入硝酸银溶液</w:t>
      </w:r>
      <w:r w:rsidRPr="007D01BB">
        <w:tab/>
        <w:t>D</w:t>
      </w:r>
      <w:r w:rsidRPr="007D01BB">
        <w:t>．将锌片放入硝酸银溶液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8</w:t>
      </w:r>
      <w:r w:rsidRPr="007D01BB">
        <w:t>．（</w:t>
      </w:r>
      <w:r w:rsidRPr="007D01BB">
        <w:t>2019·</w:t>
      </w:r>
      <w:r w:rsidRPr="007D01BB">
        <w:t>广东）下列各组物质不能验证</w:t>
      </w:r>
      <w:r w:rsidRPr="007D01BB">
        <w:t>Mg</w:t>
      </w:r>
      <w:r w:rsidRPr="007D01BB">
        <w:t>、</w:t>
      </w:r>
      <w:r w:rsidRPr="007D01BB">
        <w:t>Fe</w:t>
      </w:r>
      <w:r w:rsidRPr="007D01BB">
        <w:t>、</w:t>
      </w:r>
      <w:r w:rsidRPr="007D01BB">
        <w:t>Cu</w:t>
      </w:r>
      <w:r w:rsidRPr="007D01BB">
        <w:t>三种金属活动性强弱的是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A</w:t>
      </w:r>
      <w:r w:rsidRPr="007D01BB">
        <w:t>．稀盐酸</w:t>
      </w:r>
      <w:r w:rsidRPr="007D01BB">
        <w:t xml:space="preserve">    B</w:t>
      </w:r>
      <w:r w:rsidRPr="007D01BB">
        <w:t>．</w:t>
      </w:r>
      <w:r w:rsidRPr="007D01BB">
        <w:t>MgSO</w:t>
      </w:r>
      <w:r w:rsidRPr="007D01BB">
        <w:rPr>
          <w:vertAlign w:val="subscript"/>
        </w:rPr>
        <w:t>4</w:t>
      </w:r>
      <w:r w:rsidRPr="007D01BB">
        <w:t>溶液</w:t>
      </w:r>
      <w:r w:rsidRPr="007D01BB">
        <w:t>Fe Cu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C</w:t>
      </w:r>
      <w:r w:rsidRPr="007D01BB">
        <w:t>．</w:t>
      </w:r>
      <w:r w:rsidRPr="007D01BB">
        <w:t>Mg FeSO</w:t>
      </w:r>
      <w:r w:rsidRPr="007D01BB">
        <w:rPr>
          <w:vertAlign w:val="subscript"/>
        </w:rPr>
        <w:t>4</w:t>
      </w:r>
      <w:r w:rsidRPr="007D01BB">
        <w:t>溶液</w:t>
      </w:r>
      <w:r w:rsidRPr="007D01BB">
        <w:t> Cu    D</w:t>
      </w:r>
      <w:r w:rsidRPr="007D01BB">
        <w:t>．</w:t>
      </w:r>
      <w:r w:rsidRPr="007D01BB">
        <w:t>MgSO</w:t>
      </w:r>
      <w:r w:rsidRPr="007D01BB">
        <w:rPr>
          <w:vertAlign w:val="subscript"/>
        </w:rPr>
        <w:t>4</w:t>
      </w:r>
      <w:r w:rsidRPr="007D01BB">
        <w:t>溶液</w:t>
      </w:r>
      <w:r w:rsidRPr="007D01BB">
        <w:t xml:space="preserve"> Fe Cu(NO</w:t>
      </w:r>
      <w:r w:rsidRPr="007D01BB">
        <w:rPr>
          <w:vertAlign w:val="subscript"/>
        </w:rPr>
        <w:t>3</w:t>
      </w:r>
      <w:r w:rsidRPr="007D01BB">
        <w:t>)</w:t>
      </w:r>
      <w:r w:rsidRPr="007D01BB">
        <w:rPr>
          <w:vertAlign w:val="subscript"/>
        </w:rPr>
        <w:t>2</w:t>
      </w:r>
      <w:r w:rsidRPr="007D01BB">
        <w:t>溶液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9</w:t>
      </w:r>
      <w:r w:rsidRPr="007D01BB">
        <w:t>．（</w:t>
      </w:r>
      <w:r w:rsidRPr="007D01BB">
        <w:t>2019·</w:t>
      </w:r>
      <w:r w:rsidRPr="007D01BB">
        <w:t>山西）对</w:t>
      </w:r>
      <w:r w:rsidRPr="007D01BB">
        <w:t>Ag</w:t>
      </w:r>
      <w:r w:rsidRPr="007D01BB">
        <w:t>、</w:t>
      </w:r>
      <w:r w:rsidRPr="007D01BB">
        <w:t>Fe</w:t>
      </w:r>
      <w:r w:rsidRPr="007D01BB">
        <w:t>、</w:t>
      </w:r>
      <w:r w:rsidRPr="007D01BB">
        <w:t>Cu</w:t>
      </w:r>
      <w:r w:rsidRPr="007D01BB">
        <w:t>三种金属活动性顺序的探究，下列所选试剂不可行的是（</w:t>
      </w:r>
      <w:r w:rsidRPr="007D01BB">
        <w:t xml:space="preserve">    </w:t>
      </w:r>
      <w:r w:rsidRPr="007D01BB">
        <w:t>）</w:t>
      </w:r>
    </w:p>
    <w:p w:rsidR="003006D0" w:rsidRPr="007D01BB" w:rsidRDefault="003006D0" w:rsidP="003006D0">
      <w:pPr>
        <w:tabs>
          <w:tab w:val="left" w:pos="4153"/>
        </w:tabs>
        <w:spacing w:line="360" w:lineRule="auto"/>
        <w:jc w:val="left"/>
        <w:textAlignment w:val="center"/>
      </w:pPr>
      <w:r w:rsidRPr="007D01BB">
        <w:t>A</w:t>
      </w:r>
      <w:r w:rsidRPr="007D01BB">
        <w:t>．</w:t>
      </w:r>
      <w:r w:rsidRPr="007D01BB">
        <w:t>Fe</w:t>
      </w:r>
      <w:r w:rsidRPr="007D01BB">
        <w:t>、</w:t>
      </w:r>
      <w:r w:rsidRPr="007D01BB">
        <w:t>Ag</w:t>
      </w:r>
      <w:r w:rsidRPr="007D01BB">
        <w:t>、</w:t>
      </w:r>
      <w:r w:rsidRPr="007D01BB">
        <w:t>CuSO</w:t>
      </w:r>
      <w:r w:rsidRPr="007D01BB">
        <w:rPr>
          <w:vertAlign w:val="subscript"/>
        </w:rPr>
        <w:t>4</w:t>
      </w:r>
      <w:r w:rsidRPr="007D01BB">
        <w:t>溶液</w:t>
      </w:r>
      <w:r w:rsidRPr="007D01BB">
        <w:tab/>
        <w:t>B</w:t>
      </w:r>
      <w:r w:rsidRPr="007D01BB">
        <w:t>．</w:t>
      </w:r>
      <w:r w:rsidRPr="007D01BB">
        <w:t>Cu</w:t>
      </w:r>
      <w:r w:rsidRPr="007D01BB">
        <w:t>、</w:t>
      </w:r>
      <w:r w:rsidRPr="007D01BB">
        <w:t>Ag</w:t>
      </w:r>
      <w:r w:rsidRPr="007D01BB">
        <w:t>、</w:t>
      </w:r>
      <w:r w:rsidRPr="007D01BB">
        <w:t>FeSO</w:t>
      </w:r>
      <w:r w:rsidRPr="007D01BB">
        <w:rPr>
          <w:vertAlign w:val="subscript"/>
        </w:rPr>
        <w:t>4</w:t>
      </w:r>
      <w:r w:rsidRPr="007D01BB">
        <w:t>溶液</w:t>
      </w:r>
    </w:p>
    <w:p w:rsidR="003006D0" w:rsidRPr="007D01BB" w:rsidRDefault="003006D0" w:rsidP="003006D0">
      <w:pPr>
        <w:tabs>
          <w:tab w:val="left" w:pos="4153"/>
        </w:tabs>
        <w:spacing w:line="360" w:lineRule="auto"/>
        <w:jc w:val="left"/>
        <w:textAlignment w:val="center"/>
      </w:pPr>
      <w:r w:rsidRPr="007D01BB">
        <w:t>C</w:t>
      </w:r>
      <w:r w:rsidRPr="007D01BB">
        <w:t>．</w:t>
      </w:r>
      <w:r w:rsidRPr="007D01BB">
        <w:t>Fe</w:t>
      </w:r>
      <w:r w:rsidRPr="007D01BB">
        <w:t>、</w:t>
      </w:r>
      <w:r w:rsidRPr="007D01BB">
        <w:t>Cu</w:t>
      </w:r>
      <w:r w:rsidRPr="007D01BB">
        <w:t>、稀盐酸、</w:t>
      </w:r>
      <w:r w:rsidRPr="007D01BB">
        <w:t>AgNO</w:t>
      </w:r>
      <w:r w:rsidRPr="007D01BB">
        <w:rPr>
          <w:vertAlign w:val="subscript"/>
        </w:rPr>
        <w:t>3</w:t>
      </w:r>
      <w:r w:rsidRPr="007D01BB">
        <w:t>溶液</w:t>
      </w:r>
      <w:r w:rsidRPr="007D01BB">
        <w:tab/>
        <w:t>D</w:t>
      </w:r>
      <w:r w:rsidRPr="007D01BB">
        <w:t>．</w:t>
      </w:r>
      <w:r w:rsidRPr="007D01BB">
        <w:t>Cu</w:t>
      </w:r>
      <w:r w:rsidRPr="007D01BB">
        <w:t>、</w:t>
      </w:r>
      <w:r w:rsidRPr="007D01BB">
        <w:t>FeSO</w:t>
      </w:r>
      <w:r w:rsidRPr="007D01BB">
        <w:rPr>
          <w:vertAlign w:val="subscript"/>
        </w:rPr>
        <w:t>4</w:t>
      </w:r>
      <w:r w:rsidRPr="007D01BB">
        <w:t>溶液、</w:t>
      </w:r>
      <w:r w:rsidRPr="007D01BB">
        <w:t>AgNO</w:t>
      </w:r>
      <w:r w:rsidRPr="007D01BB">
        <w:rPr>
          <w:vertAlign w:val="subscript"/>
        </w:rPr>
        <w:t>3</w:t>
      </w:r>
      <w:r w:rsidRPr="007D01BB">
        <w:t>溶液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10</w:t>
      </w:r>
      <w:r w:rsidRPr="007D01BB">
        <w:t>．（</w:t>
      </w:r>
      <w:r w:rsidRPr="007D01BB">
        <w:t>2019·</w:t>
      </w:r>
      <w:r w:rsidRPr="007D01BB">
        <w:t>甘肃）镍</w:t>
      </w:r>
      <w:r w:rsidRPr="007D01BB">
        <w:t>(Ni)</w:t>
      </w:r>
      <w:r w:rsidRPr="007D01BB">
        <w:t>和锰</w:t>
      </w:r>
      <w:r w:rsidRPr="007D01BB">
        <w:t>(</w:t>
      </w:r>
      <w:proofErr w:type="spellStart"/>
      <w:r w:rsidRPr="007D01BB">
        <w:t>Mn</w:t>
      </w:r>
      <w:proofErr w:type="spellEnd"/>
      <w:r w:rsidRPr="007D01BB">
        <w:t>)</w:t>
      </w:r>
      <w:r w:rsidRPr="007D01BB">
        <w:t>都是重要金属，将</w:t>
      </w:r>
      <w:r w:rsidRPr="007D01BB">
        <w:t>Ni</w:t>
      </w:r>
      <w:r w:rsidRPr="007D01BB">
        <w:t>丝插入</w:t>
      </w:r>
      <w:r w:rsidRPr="007D01BB">
        <w:t>MnCl</w:t>
      </w:r>
      <w:r w:rsidRPr="007D01BB">
        <w:rPr>
          <w:vertAlign w:val="subscript"/>
        </w:rPr>
        <w:t>2</w:t>
      </w:r>
      <w:r w:rsidRPr="007D01BB">
        <w:t>溶液中，无明显现象；插入</w:t>
      </w:r>
      <w:r w:rsidRPr="007D01BB">
        <w:t>CuCl</w:t>
      </w:r>
      <w:r w:rsidRPr="007D01BB">
        <w:rPr>
          <w:vertAlign w:val="subscript"/>
        </w:rPr>
        <w:t>2</w:t>
      </w:r>
      <w:r w:rsidRPr="007D01BB">
        <w:t>溶液中，</w:t>
      </w:r>
      <w:r w:rsidRPr="007D01BB">
        <w:t>Ni</w:t>
      </w:r>
      <w:r w:rsidRPr="007D01BB">
        <w:t>丝表面有红色固体析出，则这三种金属活动性由强到弱的顺序是（</w:t>
      </w:r>
      <w:r w:rsidRPr="007D01BB">
        <w:t xml:space="preserve">    </w:t>
      </w:r>
      <w:r w:rsidRPr="007D01BB">
        <w:t>）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A</w:t>
      </w:r>
      <w:r w:rsidRPr="007D01BB">
        <w:t>．</w:t>
      </w:r>
      <w:r w:rsidRPr="007D01BB">
        <w:t>Cu</w:t>
      </w:r>
      <w:r w:rsidRPr="007D01BB">
        <w:t>、</w:t>
      </w:r>
      <w:proofErr w:type="spellStart"/>
      <w:r w:rsidRPr="007D01BB">
        <w:t>Mn</w:t>
      </w:r>
      <w:proofErr w:type="spellEnd"/>
      <w:r w:rsidRPr="007D01BB">
        <w:t>、</w:t>
      </w:r>
      <w:r w:rsidRPr="007D01BB">
        <w:t>Ni    B</w:t>
      </w:r>
      <w:r w:rsidRPr="007D01BB">
        <w:t>．</w:t>
      </w:r>
      <w:proofErr w:type="spellStart"/>
      <w:r w:rsidRPr="007D01BB">
        <w:t>Mn</w:t>
      </w:r>
      <w:proofErr w:type="spellEnd"/>
      <w:r w:rsidRPr="007D01BB">
        <w:t>、</w:t>
      </w:r>
      <w:r w:rsidRPr="007D01BB">
        <w:t>Ni</w:t>
      </w:r>
      <w:r w:rsidRPr="007D01BB">
        <w:t>、</w:t>
      </w:r>
      <w:r w:rsidRPr="007D01BB">
        <w:t>Cu    C</w:t>
      </w:r>
      <w:r w:rsidRPr="007D01BB">
        <w:t>．</w:t>
      </w:r>
      <w:r w:rsidRPr="007D01BB">
        <w:t>Ni</w:t>
      </w:r>
      <w:r w:rsidRPr="007D01BB">
        <w:t>、</w:t>
      </w:r>
      <w:proofErr w:type="spellStart"/>
      <w:r w:rsidRPr="007D01BB">
        <w:t>Mn</w:t>
      </w:r>
      <w:proofErr w:type="spellEnd"/>
      <w:r w:rsidRPr="007D01BB">
        <w:t>、</w:t>
      </w:r>
      <w:r w:rsidRPr="007D01BB">
        <w:t>Cu    D</w:t>
      </w:r>
      <w:r w:rsidRPr="007D01BB">
        <w:t>．</w:t>
      </w:r>
      <w:proofErr w:type="spellStart"/>
      <w:r w:rsidRPr="007D01BB">
        <w:t>Mn</w:t>
      </w:r>
      <w:proofErr w:type="spellEnd"/>
      <w:r w:rsidRPr="007D01BB">
        <w:t>、</w:t>
      </w:r>
      <w:r w:rsidRPr="007D01BB">
        <w:t>Cu</w:t>
      </w:r>
      <w:r w:rsidRPr="007D01BB">
        <w:t>、</w:t>
      </w:r>
      <w:r w:rsidRPr="007D01BB">
        <w:t>Ni</w:t>
      </w:r>
    </w:p>
    <w:p w:rsidR="003006D0" w:rsidRPr="007D01BB" w:rsidRDefault="003006D0" w:rsidP="003006D0">
      <w:pPr>
        <w:spacing w:line="360" w:lineRule="auto"/>
      </w:pPr>
    </w:p>
    <w:p w:rsidR="003006D0" w:rsidRPr="007D01BB" w:rsidRDefault="003006D0" w:rsidP="003006D0">
      <w:pPr>
        <w:spacing w:line="360" w:lineRule="auto"/>
        <w:rPr>
          <w:b/>
        </w:rPr>
      </w:pPr>
      <w:r w:rsidRPr="007D01BB">
        <w:rPr>
          <w:b/>
        </w:rPr>
        <w:t>二、填空题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11</w:t>
      </w:r>
      <w:r w:rsidRPr="007D01BB">
        <w:t>．（</w:t>
      </w:r>
      <w:r w:rsidRPr="007D01BB">
        <w:t>2015·</w:t>
      </w:r>
      <w:r w:rsidRPr="007D01BB">
        <w:t>吉林）根据下面部分金属的活动性顺序回答：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rPr>
          <w:noProof/>
        </w:rPr>
        <w:drawing>
          <wp:inline distT="0" distB="0" distL="114300" distR="114300" wp14:anchorId="0E4995ED" wp14:editId="38095D25">
            <wp:extent cx="2514600" cy="53340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28765" name="图片 100001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1</w:t>
      </w:r>
      <w:r w:rsidRPr="007D01BB">
        <w:t>）上述金属中活动性最强的是</w:t>
      </w:r>
      <w:r w:rsidRPr="007D01BB">
        <w:t>___________</w:t>
      </w:r>
      <w:r w:rsidRPr="007D01BB">
        <w:t>；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2</w:t>
      </w:r>
      <w:r w:rsidRPr="007D01BB">
        <w:t>）按年代最早被广泛使用的金属是</w:t>
      </w:r>
      <w:r w:rsidRPr="007D01BB">
        <w:t>___________</w:t>
      </w:r>
      <w:r w:rsidRPr="007D01BB">
        <w:t>；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3</w:t>
      </w:r>
      <w:r w:rsidRPr="007D01BB">
        <w:t>）已知：</w:t>
      </w:r>
      <w:r w:rsidRPr="007D01BB">
        <w:rPr>
          <w:rFonts w:ascii="宋体" w:hAnsi="宋体" w:cs="宋体" w:hint="eastAsia"/>
        </w:rPr>
        <w:t>①</w:t>
      </w:r>
      <w:r w:rsidRPr="007D01BB">
        <w:t>X+H</w:t>
      </w:r>
      <w:r w:rsidRPr="007D01BB">
        <w:rPr>
          <w:vertAlign w:val="subscript"/>
        </w:rPr>
        <w:t>2</w:t>
      </w:r>
      <w:r w:rsidRPr="007D01BB">
        <w:t>SO</w:t>
      </w:r>
      <w:r w:rsidRPr="007D01BB">
        <w:rPr>
          <w:vertAlign w:val="subscript"/>
        </w:rPr>
        <w:t>4</w:t>
      </w:r>
      <w:r w:rsidRPr="007D01BB">
        <w:t>=XSO</w:t>
      </w:r>
      <w:r w:rsidRPr="007D01BB">
        <w:rPr>
          <w:vertAlign w:val="subscript"/>
        </w:rPr>
        <w:t>4</w:t>
      </w:r>
      <w:r w:rsidRPr="007D01BB">
        <w:t>+H</w:t>
      </w:r>
      <w:r w:rsidRPr="007D01BB">
        <w:rPr>
          <w:vertAlign w:val="subscript"/>
        </w:rPr>
        <w:t>2</w:t>
      </w:r>
      <w:r w:rsidRPr="007D01BB">
        <w:t xml:space="preserve">↑ </w:t>
      </w:r>
      <w:r w:rsidRPr="007D01BB">
        <w:rPr>
          <w:rFonts w:ascii="宋体" w:hAnsi="宋体" w:cs="宋体" w:hint="eastAsia"/>
        </w:rPr>
        <w:t>②</w:t>
      </w:r>
      <w:r w:rsidRPr="007D01BB">
        <w:t>Y+2ZNO</w:t>
      </w:r>
      <w:r w:rsidRPr="007D01BB">
        <w:rPr>
          <w:vertAlign w:val="subscript"/>
        </w:rPr>
        <w:t>3</w:t>
      </w:r>
      <w:r w:rsidRPr="007D01BB">
        <w:t>=Y(NO</w:t>
      </w:r>
      <w:r w:rsidRPr="007D01BB">
        <w:rPr>
          <w:vertAlign w:val="subscript"/>
        </w:rPr>
        <w:t>3</w:t>
      </w:r>
      <w:r w:rsidRPr="007D01BB">
        <w:t>)</w:t>
      </w:r>
      <w:r w:rsidRPr="007D01BB">
        <w:rPr>
          <w:vertAlign w:val="subscript"/>
        </w:rPr>
        <w:t>2</w:t>
      </w:r>
      <w:r w:rsidRPr="007D01BB">
        <w:t xml:space="preserve">+2Z </w:t>
      </w:r>
      <w:r w:rsidRPr="007D01BB">
        <w:rPr>
          <w:rFonts w:ascii="宋体" w:hAnsi="宋体" w:cs="宋体" w:hint="eastAsia"/>
        </w:rPr>
        <w:t>③</w:t>
      </w:r>
      <w:r w:rsidRPr="007D01BB">
        <w:t>Y</w:t>
      </w:r>
      <w:r w:rsidRPr="007D01BB">
        <w:t>与稀硫酸</w:t>
      </w:r>
      <w:proofErr w:type="gramStart"/>
      <w:r w:rsidRPr="007D01BB">
        <w:t>不</w:t>
      </w:r>
      <w:proofErr w:type="gramEnd"/>
      <w:r w:rsidRPr="007D01BB">
        <w:t>反应。则符合要求的</w:t>
      </w:r>
      <w:r w:rsidRPr="007D01BB">
        <w:t>X</w:t>
      </w:r>
      <w:r w:rsidRPr="007D01BB">
        <w:t>、</w:t>
      </w:r>
      <w:r w:rsidRPr="007D01BB">
        <w:t>Y</w:t>
      </w:r>
      <w:r w:rsidRPr="007D01BB">
        <w:t>、</w:t>
      </w:r>
      <w:r w:rsidRPr="007D01BB">
        <w:t>Z</w:t>
      </w:r>
      <w:r w:rsidRPr="007D01BB">
        <w:t>分别是</w:t>
      </w:r>
      <w:r w:rsidRPr="007D01BB">
        <w:t>___________</w:t>
      </w:r>
      <w:r w:rsidRPr="007D01BB">
        <w:t>（填字母序号）。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proofErr w:type="spellStart"/>
      <w:r w:rsidRPr="007D01BB">
        <w:t>ACu</w:t>
      </w:r>
      <w:proofErr w:type="spellEnd"/>
      <w:r w:rsidRPr="007D01BB">
        <w:t>、</w:t>
      </w:r>
      <w:r w:rsidRPr="007D01BB">
        <w:t>Hg</w:t>
      </w:r>
      <w:r w:rsidRPr="007D01BB">
        <w:t>、</w:t>
      </w:r>
      <w:r w:rsidRPr="007D01BB">
        <w:t xml:space="preserve">Ag    </w:t>
      </w:r>
      <w:proofErr w:type="spellStart"/>
      <w:r w:rsidRPr="007D01BB">
        <w:t>BFe</w:t>
      </w:r>
      <w:proofErr w:type="spellEnd"/>
      <w:r w:rsidRPr="007D01BB">
        <w:t>、</w:t>
      </w:r>
      <w:r w:rsidRPr="007D01BB">
        <w:t>Cu</w:t>
      </w:r>
      <w:r w:rsidRPr="007D01BB">
        <w:t>、</w:t>
      </w:r>
      <w:r w:rsidRPr="007D01BB">
        <w:t xml:space="preserve">Ag    </w:t>
      </w:r>
      <w:proofErr w:type="spellStart"/>
      <w:r w:rsidRPr="007D01BB">
        <w:t>CMg</w:t>
      </w:r>
      <w:proofErr w:type="spellEnd"/>
      <w:r w:rsidRPr="007D01BB">
        <w:t>、</w:t>
      </w:r>
      <w:r w:rsidRPr="007D01BB">
        <w:t>Zn</w:t>
      </w:r>
      <w:r w:rsidRPr="007D01BB">
        <w:t>、</w:t>
      </w:r>
      <w:r w:rsidRPr="007D01BB">
        <w:t>Fe</w:t>
      </w:r>
    </w:p>
    <w:p w:rsidR="003006D0" w:rsidRPr="007D01BB" w:rsidRDefault="003006D0" w:rsidP="003006D0">
      <w:pPr>
        <w:spacing w:line="360" w:lineRule="auto"/>
      </w:pPr>
    </w:p>
    <w:p w:rsidR="003006D0" w:rsidRPr="007D01BB" w:rsidRDefault="003006D0" w:rsidP="003006D0">
      <w:pPr>
        <w:spacing w:line="360" w:lineRule="auto"/>
        <w:rPr>
          <w:b/>
        </w:rPr>
      </w:pPr>
      <w:r w:rsidRPr="007D01BB">
        <w:rPr>
          <w:b/>
        </w:rPr>
        <w:t>三、简答题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12</w:t>
      </w:r>
      <w:r w:rsidRPr="007D01BB">
        <w:t>．（</w:t>
      </w:r>
      <w:r w:rsidRPr="007D01BB">
        <w:t>2019·</w:t>
      </w:r>
      <w:r w:rsidRPr="007D01BB">
        <w:t>山东）用铝丝、洁净的铜丝、稀盐酸、</w:t>
      </w:r>
      <w:r w:rsidRPr="007D01BB">
        <w:t>AgNO</w:t>
      </w:r>
      <w:r w:rsidRPr="007D01BB">
        <w:rPr>
          <w:vertAlign w:val="subscript"/>
        </w:rPr>
        <w:t>3</w:t>
      </w:r>
      <w:r w:rsidRPr="007D01BB">
        <w:t>溶液</w:t>
      </w:r>
      <w:r w:rsidRPr="007D01BB">
        <w:t>,</w:t>
      </w:r>
      <w:r w:rsidRPr="007D01BB">
        <w:t>验证</w:t>
      </w:r>
      <w:r w:rsidRPr="007D01BB">
        <w:t>Al</w:t>
      </w:r>
      <w:r w:rsidRPr="007D01BB">
        <w:t>、</w:t>
      </w:r>
      <w:r w:rsidRPr="007D01BB">
        <w:t>Cu Ag</w:t>
      </w:r>
      <w:r w:rsidRPr="007D01BB">
        <w:t>的活动性顺序。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(1)</w:t>
      </w:r>
      <w:r w:rsidRPr="007D01BB">
        <w:t>把打磨过的铝丝和洁净的铜丝分别浸入稀盐酸中</w:t>
      </w:r>
      <w:r w:rsidRPr="007D01BB">
        <w:t>,</w:t>
      </w:r>
      <w:r w:rsidRPr="007D01BB">
        <w:t>观察到铝丝表面有气泡产生，铜丝表面无明显现象，由此判断出</w:t>
      </w:r>
      <w:r w:rsidRPr="007D01BB">
        <w:t>Al</w:t>
      </w:r>
      <w:r w:rsidRPr="007D01BB">
        <w:t>和</w:t>
      </w:r>
      <w:r w:rsidRPr="007D01BB">
        <w:t>Cu</w:t>
      </w:r>
      <w:r w:rsidRPr="007D01BB">
        <w:t>的活动性强弱顺序为</w:t>
      </w:r>
      <w:r w:rsidRPr="007D01BB">
        <w:t>_____&gt;(H)&gt;____</w:t>
      </w:r>
      <w:r w:rsidRPr="007D01BB">
        <w:t>；发生反应的基本反应类型是</w:t>
      </w:r>
      <w:r w:rsidRPr="007D01BB">
        <w:t>____ </w:t>
      </w:r>
      <w:r w:rsidRPr="007D01BB">
        <w:t>；铝丝使用前需</w:t>
      </w:r>
      <w:r w:rsidRPr="007D01BB">
        <w:lastRenderedPageBreak/>
        <w:t>用砂纸打磨的原因是</w:t>
      </w:r>
      <w:r w:rsidRPr="007D01BB">
        <w:t>___</w:t>
      </w:r>
      <w:r w:rsidRPr="007D01BB">
        <w:t>；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(2)</w:t>
      </w:r>
      <w:r w:rsidRPr="007D01BB">
        <w:t>为了达到实验目的</w:t>
      </w:r>
      <w:r w:rsidRPr="007D01BB">
        <w:t>,</w:t>
      </w:r>
      <w:r w:rsidRPr="007D01BB">
        <w:t>除</w:t>
      </w:r>
      <w:r w:rsidRPr="007D01BB">
        <w:t>(1)</w:t>
      </w:r>
      <w:r w:rsidRPr="007D01BB">
        <w:t>中实验外</w:t>
      </w:r>
      <w:r w:rsidRPr="007D01BB">
        <w:t>,</w:t>
      </w:r>
      <w:r w:rsidRPr="007D01BB">
        <w:t>还需要进行的实验是</w:t>
      </w:r>
      <w:r w:rsidRPr="007D01BB">
        <w:t>______</w:t>
      </w:r>
      <w:r w:rsidRPr="007D01BB">
        <w:t>。</w:t>
      </w:r>
    </w:p>
    <w:p w:rsidR="003006D0" w:rsidRPr="007D01BB" w:rsidRDefault="003006D0" w:rsidP="003006D0">
      <w:pPr>
        <w:spacing w:line="360" w:lineRule="auto"/>
      </w:pPr>
    </w:p>
    <w:p w:rsidR="003006D0" w:rsidRPr="007D01BB" w:rsidRDefault="003006D0" w:rsidP="003006D0">
      <w:pPr>
        <w:spacing w:line="360" w:lineRule="auto"/>
        <w:rPr>
          <w:b/>
        </w:rPr>
      </w:pPr>
      <w:r w:rsidRPr="007D01BB">
        <w:rPr>
          <w:b/>
        </w:rPr>
        <w:t>四、实验题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13</w:t>
      </w:r>
      <w:r w:rsidRPr="007D01BB">
        <w:t>．（</w:t>
      </w:r>
      <w:r w:rsidRPr="007D01BB">
        <w:t>2019·</w:t>
      </w:r>
      <w:r w:rsidRPr="007D01BB">
        <w:t>山东）某同学为了探究相关金属的化学性质，做了下列实验：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rPr>
          <w:noProof/>
        </w:rPr>
        <w:drawing>
          <wp:inline distT="0" distB="0" distL="114300" distR="114300" wp14:anchorId="5A47292F" wp14:editId="7703DA9F">
            <wp:extent cx="3771900" cy="1162050"/>
            <wp:effectExtent l="0" t="0" r="0" b="0"/>
            <wp:docPr id="1404261259" name="图片 1404261259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076384" name="图片 1404261259" descr="figure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1</w:t>
      </w:r>
      <w:r w:rsidRPr="007D01BB">
        <w:t>）</w:t>
      </w:r>
      <w:r w:rsidRPr="007D01BB">
        <w:t>A</w:t>
      </w:r>
      <w:r w:rsidRPr="007D01BB">
        <w:t>试管中实验现象是</w:t>
      </w:r>
      <w:r w:rsidRPr="007D01BB">
        <w:t>_____</w:t>
      </w:r>
      <w:r w:rsidRPr="007D01BB">
        <w:t>。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2</w:t>
      </w:r>
      <w:r w:rsidRPr="007D01BB">
        <w:t>）只通过</w:t>
      </w:r>
      <w:r w:rsidRPr="007D01BB">
        <w:t>A</w:t>
      </w:r>
      <w:r w:rsidRPr="007D01BB">
        <w:t>和</w:t>
      </w:r>
      <w:r w:rsidRPr="007D01BB">
        <w:t>B</w:t>
      </w:r>
      <w:r w:rsidRPr="007D01BB">
        <w:t>实验尚不能证明铜、银两种金属的活动性强弱，需补充一个实验来证明，补充实验所用试剂合理的是</w:t>
      </w:r>
      <w:r w:rsidRPr="007D01BB">
        <w:t>_____</w:t>
      </w:r>
      <w:r w:rsidRPr="007D01BB">
        <w:t>。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A Cu</w:t>
      </w:r>
      <w:r w:rsidRPr="007D01BB">
        <w:t>、</w:t>
      </w:r>
      <w:r w:rsidRPr="007D01BB">
        <w:t>Ag</w:t>
      </w:r>
      <w:r w:rsidRPr="007D01BB">
        <w:t>、稀盐酸</w:t>
      </w:r>
      <w:r w:rsidRPr="007D01BB">
        <w:t xml:space="preserve">           B Cu</w:t>
      </w:r>
      <w:r w:rsidRPr="007D01BB">
        <w:t>、</w:t>
      </w:r>
      <w:r w:rsidRPr="007D01BB">
        <w:t>AgNO</w:t>
      </w:r>
      <w:r w:rsidRPr="007D01BB">
        <w:rPr>
          <w:vertAlign w:val="subscript"/>
        </w:rPr>
        <w:t>3</w:t>
      </w:r>
      <w:r w:rsidRPr="007D01BB">
        <w:t>溶液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3</w:t>
      </w:r>
      <w:r w:rsidRPr="007D01BB">
        <w:t>）实验</w:t>
      </w:r>
      <w:r w:rsidRPr="007D01BB">
        <w:t>C</w:t>
      </w:r>
      <w:r w:rsidRPr="007D01BB">
        <w:t>中物质充分反应后，某同学对试管中固体的成分提出以下四种猜想：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A Zn</w:t>
      </w:r>
      <w:r w:rsidRPr="007D01BB">
        <w:t>、</w:t>
      </w:r>
      <w:r w:rsidRPr="007D01BB">
        <w:t>Cu</w:t>
      </w:r>
      <w:r w:rsidRPr="007D01BB">
        <w:t>、</w:t>
      </w:r>
      <w:r w:rsidRPr="007D01BB">
        <w:t>Ag        B Zn</w:t>
      </w:r>
      <w:r w:rsidRPr="007D01BB">
        <w:t>、</w:t>
      </w:r>
      <w:r w:rsidRPr="007D01BB">
        <w:t>Cu          C Cu</w:t>
      </w:r>
      <w:r w:rsidRPr="007D01BB">
        <w:t>、</w:t>
      </w:r>
      <w:r w:rsidRPr="007D01BB">
        <w:t>Ag      D Ag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这四种猜想中明显不合理的是</w:t>
      </w:r>
      <w:r w:rsidRPr="007D01BB">
        <w:t>_____</w:t>
      </w:r>
      <w:r w:rsidRPr="007D01BB">
        <w:t>（填编号）。</w:t>
      </w:r>
    </w:p>
    <w:p w:rsidR="003006D0" w:rsidRPr="007D01BB" w:rsidRDefault="003006D0" w:rsidP="003006D0">
      <w:pPr>
        <w:spacing w:line="360" w:lineRule="auto"/>
      </w:pPr>
    </w:p>
    <w:p w:rsidR="003006D0" w:rsidRPr="007D01BB" w:rsidRDefault="003006D0" w:rsidP="003006D0">
      <w:pPr>
        <w:spacing w:line="360" w:lineRule="auto"/>
        <w:rPr>
          <w:b/>
        </w:rPr>
      </w:pPr>
      <w:r w:rsidRPr="007D01BB">
        <w:rPr>
          <w:b/>
        </w:rPr>
        <w:t>五、科学探究题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14</w:t>
      </w:r>
      <w:r w:rsidRPr="007D01BB">
        <w:t>．（</w:t>
      </w:r>
      <w:r w:rsidRPr="007D01BB">
        <w:t>2013·</w:t>
      </w:r>
      <w:r w:rsidRPr="007D01BB">
        <w:t>湖南）小</w:t>
      </w:r>
      <w:proofErr w:type="gramStart"/>
      <w:r w:rsidRPr="007D01BB">
        <w:t>聪同学</w:t>
      </w:r>
      <w:proofErr w:type="gramEnd"/>
      <w:r w:rsidRPr="007D01BB">
        <w:t>家新换了水龙头，从说明书上了解到该水龙头是铜质镀铬．好奇的</w:t>
      </w:r>
      <w:proofErr w:type="gramStart"/>
      <w:r w:rsidRPr="007D01BB">
        <w:t>小聪想探究</w:t>
      </w:r>
      <w:proofErr w:type="gramEnd"/>
      <w:r w:rsidRPr="007D01BB">
        <w:t>铬（</w:t>
      </w:r>
      <w:r w:rsidRPr="007D01BB">
        <w:t>Cr</w:t>
      </w:r>
      <w:r w:rsidRPr="007D01BB">
        <w:t>）与常见金属铁、铜的活动性强弱，邀请你一同参加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[</w:t>
      </w:r>
      <w:r w:rsidRPr="007D01BB">
        <w:t>知识回放</w:t>
      </w:r>
      <w:r w:rsidRPr="007D01BB">
        <w:t>]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金属活动性顺序：</w:t>
      </w:r>
      <w:r w:rsidRPr="007D01BB">
        <w:t xml:space="preserve">K </w:t>
      </w:r>
      <w:proofErr w:type="spellStart"/>
      <w:r w:rsidRPr="007D01BB">
        <w:t>Ca</w:t>
      </w:r>
      <w:proofErr w:type="spellEnd"/>
      <w:r w:rsidRPr="007D01BB">
        <w:t xml:space="preserve"> Na Mg Al Zn</w:t>
      </w:r>
      <w:r w:rsidRPr="007D01BB">
        <w:rPr>
          <w:u w:val="single"/>
        </w:rPr>
        <w:t xml:space="preserve">　</w:t>
      </w:r>
      <w:r w:rsidRPr="007D01BB">
        <w:rPr>
          <w:u w:val="single"/>
        </w:rPr>
        <w:t xml:space="preserve"> </w:t>
      </w:r>
      <w:r w:rsidRPr="007D01BB">
        <w:rPr>
          <w:u w:val="single"/>
        </w:rPr>
        <w:t xml:space="preserve">　</w:t>
      </w:r>
      <w:proofErr w:type="spellStart"/>
      <w:r w:rsidRPr="007D01BB">
        <w:t>Sn</w:t>
      </w:r>
      <w:proofErr w:type="spellEnd"/>
      <w:r w:rsidRPr="007D01BB">
        <w:t xml:space="preserve"> </w:t>
      </w:r>
      <w:proofErr w:type="spellStart"/>
      <w:r w:rsidRPr="007D01BB">
        <w:t>Pb</w:t>
      </w:r>
      <w:proofErr w:type="spellEnd"/>
      <w:r w:rsidRPr="007D01BB">
        <w:t>（</w:t>
      </w:r>
      <w:r w:rsidRPr="007D01BB">
        <w:t>H</w:t>
      </w:r>
      <w:r w:rsidRPr="007D01BB">
        <w:t>）</w:t>
      </w:r>
      <w:r w:rsidRPr="007D01BB">
        <w:rPr>
          <w:u w:val="single"/>
        </w:rPr>
        <w:t xml:space="preserve">　</w:t>
      </w:r>
      <w:r w:rsidRPr="007D01BB">
        <w:rPr>
          <w:u w:val="single"/>
        </w:rPr>
        <w:t xml:space="preserve"> </w:t>
      </w:r>
      <w:r w:rsidRPr="007D01BB">
        <w:rPr>
          <w:u w:val="single"/>
        </w:rPr>
        <w:t xml:space="preserve">　</w:t>
      </w:r>
      <w:r w:rsidRPr="007D01BB">
        <w:t xml:space="preserve">Hg Ag </w:t>
      </w:r>
      <w:proofErr w:type="spellStart"/>
      <w:r w:rsidRPr="007D01BB">
        <w:t>Pt</w:t>
      </w:r>
      <w:proofErr w:type="spellEnd"/>
      <w:r w:rsidRPr="007D01BB">
        <w:t xml:space="preserve"> Au</w:t>
      </w:r>
      <w:r w:rsidRPr="007D01BB">
        <w:t>，请你在横线上填写对应金属的元素符号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[</w:t>
      </w:r>
      <w:proofErr w:type="gramStart"/>
      <w:r w:rsidRPr="007D01BB">
        <w:t>作出</w:t>
      </w:r>
      <w:proofErr w:type="gramEnd"/>
      <w:r w:rsidRPr="007D01BB">
        <w:t>猜想</w:t>
      </w:r>
      <w:r w:rsidRPr="007D01BB">
        <w:t>]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猜想</w:t>
      </w:r>
      <w:r w:rsidRPr="007D01BB">
        <w:t>1</w:t>
      </w:r>
      <w:r w:rsidRPr="007D01BB">
        <w:t>．</w:t>
      </w:r>
      <w:r w:rsidRPr="007D01BB">
        <w:t>Cr</w:t>
      </w:r>
      <w:r w:rsidRPr="007D01BB">
        <w:t>＞</w:t>
      </w:r>
      <w:r w:rsidRPr="007D01BB">
        <w:t>Fe</w:t>
      </w:r>
      <w:r w:rsidRPr="007D01BB">
        <w:t>＞</w:t>
      </w:r>
      <w:r w:rsidRPr="007D01BB">
        <w:t>Cu</w:t>
      </w:r>
      <w:r w:rsidRPr="007D01BB">
        <w:t>；</w:t>
      </w:r>
      <w:r w:rsidRPr="007D01BB">
        <w:t xml:space="preserve"> </w:t>
      </w:r>
      <w:r w:rsidRPr="007D01BB">
        <w:t>猜想</w:t>
      </w:r>
      <w:r w:rsidRPr="007D01BB">
        <w:t>2</w:t>
      </w:r>
      <w:r w:rsidRPr="007D01BB">
        <w:t>．</w:t>
      </w:r>
      <w:r w:rsidRPr="007D01BB">
        <w:t>Fe</w:t>
      </w:r>
      <w:r w:rsidRPr="007D01BB">
        <w:t>＞</w:t>
      </w:r>
      <w:r w:rsidRPr="007D01BB">
        <w:t>Cu</w:t>
      </w:r>
      <w:r w:rsidRPr="007D01BB">
        <w:t>＞</w:t>
      </w:r>
      <w:r w:rsidRPr="007D01BB">
        <w:t>Cr</w:t>
      </w:r>
      <w:r w:rsidRPr="007D01BB">
        <w:t>；</w:t>
      </w:r>
      <w:r w:rsidRPr="007D01BB">
        <w:t xml:space="preserve"> </w:t>
      </w:r>
      <w:r w:rsidRPr="007D01BB">
        <w:t>猜想</w:t>
      </w:r>
      <w:r w:rsidRPr="007D01BB">
        <w:t>3</w:t>
      </w:r>
      <w:r w:rsidRPr="007D01BB">
        <w:t>．你的猜想是</w:t>
      </w:r>
      <w:r w:rsidRPr="007D01BB">
        <w:rPr>
          <w:u w:val="single"/>
        </w:rPr>
        <w:t xml:space="preserve">　</w:t>
      </w:r>
      <w:r w:rsidRPr="007D01BB">
        <w:rPr>
          <w:u w:val="single"/>
        </w:rPr>
        <w:t xml:space="preserve">       </w:t>
      </w:r>
      <w:r w:rsidRPr="007D01BB">
        <w:rPr>
          <w:u w:val="single"/>
        </w:rPr>
        <w:t xml:space="preserve">　</w:t>
      </w:r>
      <w:r w:rsidRPr="007D01BB">
        <w:t>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[</w:t>
      </w:r>
      <w:r w:rsidRPr="007D01BB">
        <w:t>查阅资料</w:t>
      </w:r>
      <w:r w:rsidRPr="007D01BB">
        <w:t>]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1</w:t>
      </w:r>
      <w:r w:rsidRPr="007D01BB">
        <w:t>）铬是银白色有光泽的金属，在空气中其表面能生成抗腐蚀的致密的氧化膜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2</w:t>
      </w:r>
      <w:r w:rsidRPr="007D01BB">
        <w:t>）</w:t>
      </w:r>
      <w:proofErr w:type="gramStart"/>
      <w:r w:rsidRPr="007D01BB">
        <w:t>铬能与</w:t>
      </w:r>
      <w:proofErr w:type="gramEnd"/>
      <w:r w:rsidRPr="007D01BB">
        <w:t>稀硫酸反应，生成蓝色的硫酸亚铬（</w:t>
      </w:r>
      <w:r w:rsidRPr="007D01BB">
        <w:t>CrSO</w:t>
      </w:r>
      <w:r w:rsidRPr="007D01BB">
        <w:rPr>
          <w:vertAlign w:val="subscript"/>
        </w:rPr>
        <w:t>4</w:t>
      </w:r>
      <w:r w:rsidRPr="007D01BB">
        <w:t>）溶液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[</w:t>
      </w:r>
      <w:r w:rsidRPr="007D01BB">
        <w:t>设计实验</w:t>
      </w:r>
      <w:r w:rsidRPr="007D01BB">
        <w:t>]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lastRenderedPageBreak/>
        <w:t>小</w:t>
      </w:r>
      <w:proofErr w:type="gramStart"/>
      <w:r w:rsidRPr="007D01BB">
        <w:t>聪同学取</w:t>
      </w:r>
      <w:proofErr w:type="gramEnd"/>
      <w:r w:rsidRPr="007D01BB">
        <w:t>大小相等的三种金属片，用砂纸打磨光亮；再取三支试管，分别放入等量的同种稀硫酸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3"/>
        <w:gridCol w:w="3479"/>
        <w:gridCol w:w="3479"/>
        <w:gridCol w:w="2337"/>
      </w:tblGrid>
      <w:tr w:rsidR="003006D0" w:rsidTr="005856A0">
        <w:trPr>
          <w:trHeight w:val="681"/>
        </w:trPr>
        <w:tc>
          <w:tcPr>
            <w:tcW w:w="5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textAlignment w:val="center"/>
            </w:pPr>
            <w:r w:rsidRPr="007D01BB">
              <w:t>实验</w:t>
            </w:r>
          </w:p>
        </w:tc>
        <w:tc>
          <w:tcPr>
            <w:tcW w:w="2837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jc w:val="center"/>
              <w:textAlignment w:val="center"/>
            </w:pPr>
            <w:r w:rsidRPr="007D01BB">
              <w:t>试管</w:t>
            </w:r>
            <w:r w:rsidRPr="007D01BB">
              <w:t>1</w:t>
            </w:r>
          </w:p>
        </w:tc>
        <w:tc>
          <w:tcPr>
            <w:tcW w:w="2837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jc w:val="center"/>
              <w:textAlignment w:val="center"/>
            </w:pPr>
            <w:r w:rsidRPr="007D01BB">
              <w:t>试管</w:t>
            </w:r>
            <w:r w:rsidRPr="007D01BB">
              <w:t>2</w:t>
            </w:r>
          </w:p>
        </w:tc>
        <w:tc>
          <w:tcPr>
            <w:tcW w:w="1906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jc w:val="center"/>
              <w:textAlignment w:val="center"/>
            </w:pPr>
            <w:r w:rsidRPr="007D01BB">
              <w:t>试管</w:t>
            </w:r>
            <w:r w:rsidRPr="007D01BB">
              <w:t>3</w:t>
            </w:r>
          </w:p>
        </w:tc>
      </w:tr>
      <w:tr w:rsidR="003006D0" w:rsidTr="005856A0">
        <w:trPr>
          <w:trHeight w:val="1575"/>
        </w:trPr>
        <w:tc>
          <w:tcPr>
            <w:tcW w:w="549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textAlignment w:val="center"/>
            </w:pPr>
            <w:r w:rsidRPr="007D01BB">
              <w:t>实验</w:t>
            </w:r>
            <w:r w:rsidRPr="007D01BB">
              <w:br/>
            </w:r>
            <w:r w:rsidRPr="007D01BB">
              <w:t>操作</w:t>
            </w:r>
          </w:p>
        </w:tc>
        <w:tc>
          <w:tcPr>
            <w:tcW w:w="2837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textAlignment w:val="center"/>
            </w:pPr>
            <w:r w:rsidRPr="007D01BB">
              <w:rPr>
                <w:noProof/>
              </w:rPr>
              <w:drawing>
                <wp:inline distT="0" distB="0" distL="114300" distR="114300" wp14:anchorId="01AC4F4F" wp14:editId="4A6B456B">
                  <wp:extent cx="828675" cy="790575"/>
                  <wp:effectExtent l="0" t="0" r="9525" b="9525"/>
                  <wp:docPr id="639739134" name="图片 639739134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5013438" name="图片 639739134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9230" cy="791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7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textAlignment w:val="center"/>
            </w:pPr>
            <w:r w:rsidRPr="007D01BB">
              <w:rPr>
                <w:noProof/>
              </w:rPr>
              <w:drawing>
                <wp:inline distT="0" distB="0" distL="114300" distR="114300" wp14:anchorId="1052EACD" wp14:editId="5806652E">
                  <wp:extent cx="828675" cy="790575"/>
                  <wp:effectExtent l="0" t="0" r="9525" b="9525"/>
                  <wp:docPr id="100002" name="图片 100002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2072997" name="图片 100002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9230" cy="791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6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textAlignment w:val="center"/>
            </w:pPr>
            <w:r w:rsidRPr="007D01BB">
              <w:rPr>
                <w:noProof/>
              </w:rPr>
              <w:drawing>
                <wp:inline distT="0" distB="0" distL="114300" distR="114300" wp14:anchorId="08648416" wp14:editId="132BE276">
                  <wp:extent cx="828675" cy="790575"/>
                  <wp:effectExtent l="0" t="0" r="9525" b="9525"/>
                  <wp:docPr id="100003" name="图片 100003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9907043" name="图片 100003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9230" cy="791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06D0" w:rsidTr="005856A0">
        <w:tc>
          <w:tcPr>
            <w:tcW w:w="549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textAlignment w:val="center"/>
            </w:pPr>
            <w:r w:rsidRPr="007D01BB">
              <w:t>实验</w:t>
            </w:r>
            <w:r w:rsidRPr="007D01BB">
              <w:br/>
            </w:r>
            <w:r w:rsidRPr="007D01BB">
              <w:t>现象</w:t>
            </w:r>
          </w:p>
        </w:tc>
        <w:tc>
          <w:tcPr>
            <w:tcW w:w="2837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textAlignment w:val="center"/>
            </w:pPr>
            <w:r w:rsidRPr="007D01BB">
              <w:t>铁片表面产生气泡较慢，溶液变为浅绿色</w:t>
            </w:r>
          </w:p>
        </w:tc>
        <w:tc>
          <w:tcPr>
            <w:tcW w:w="2837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textAlignment w:val="center"/>
            </w:pPr>
            <w:proofErr w:type="gramStart"/>
            <w:r w:rsidRPr="007D01BB">
              <w:t>铬片表面</w:t>
            </w:r>
            <w:proofErr w:type="gramEnd"/>
            <w:r w:rsidRPr="007D01BB">
              <w:t>产生气泡较快，溶液变成为蓝色</w:t>
            </w:r>
          </w:p>
        </w:tc>
        <w:tc>
          <w:tcPr>
            <w:tcW w:w="1906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006D0" w:rsidRPr="007D01BB" w:rsidRDefault="003006D0" w:rsidP="005856A0">
            <w:pPr>
              <w:spacing w:line="360" w:lineRule="auto"/>
              <w:textAlignment w:val="center"/>
              <w:rPr>
                <w:u w:val="single"/>
              </w:rPr>
            </w:pPr>
            <w:r w:rsidRPr="007D01BB">
              <w:rPr>
                <w:u w:val="single"/>
              </w:rPr>
              <w:t xml:space="preserve">　</w:t>
            </w:r>
            <w:r w:rsidRPr="007D01BB">
              <w:rPr>
                <w:u w:val="single"/>
              </w:rPr>
              <w:t xml:space="preserve">             </w:t>
            </w:r>
            <w:r w:rsidRPr="007D01BB">
              <w:rPr>
                <w:u w:val="single"/>
              </w:rPr>
              <w:t xml:space="preserve">　</w:t>
            </w:r>
          </w:p>
        </w:tc>
      </w:tr>
    </w:tbl>
    <w:p w:rsidR="003006D0" w:rsidRPr="007D01BB" w:rsidRDefault="003006D0" w:rsidP="003006D0">
      <w:pPr>
        <w:spacing w:line="360" w:lineRule="auto"/>
        <w:jc w:val="left"/>
        <w:textAlignment w:val="center"/>
      </w:pP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[</w:t>
      </w:r>
      <w:r w:rsidRPr="007D01BB">
        <w:t>结论与解释</w:t>
      </w:r>
      <w:r w:rsidRPr="007D01BB">
        <w:t>]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1</w:t>
      </w:r>
      <w:r w:rsidRPr="007D01BB">
        <w:t>）小</w:t>
      </w:r>
      <w:proofErr w:type="gramStart"/>
      <w:r w:rsidRPr="007D01BB">
        <w:t>聪得到</w:t>
      </w:r>
      <w:proofErr w:type="gramEnd"/>
      <w:r w:rsidRPr="007D01BB">
        <w:t>的结论是猜想</w:t>
      </w:r>
      <w:r w:rsidRPr="007D01BB">
        <w:rPr>
          <w:u w:val="single"/>
        </w:rPr>
        <w:t xml:space="preserve">　</w:t>
      </w:r>
      <w:r w:rsidRPr="007D01BB">
        <w:rPr>
          <w:u w:val="single"/>
        </w:rPr>
        <w:t xml:space="preserve">     </w:t>
      </w:r>
      <w:r w:rsidRPr="007D01BB">
        <w:rPr>
          <w:u w:val="single"/>
        </w:rPr>
        <w:t xml:space="preserve">　</w:t>
      </w:r>
      <w:r w:rsidRPr="007D01BB">
        <w:t>正确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2</w:t>
      </w:r>
      <w:r w:rsidRPr="007D01BB">
        <w:t>）实验前用砂纸打磨金属片的目的是</w:t>
      </w:r>
      <w:r w:rsidRPr="007D01BB">
        <w:rPr>
          <w:u w:val="single"/>
        </w:rPr>
        <w:t xml:space="preserve">　</w:t>
      </w:r>
      <w:r w:rsidRPr="007D01BB">
        <w:rPr>
          <w:u w:val="single"/>
        </w:rPr>
        <w:t xml:space="preserve">                            </w:t>
      </w:r>
      <w:r w:rsidRPr="007D01BB">
        <w:rPr>
          <w:u w:val="single"/>
        </w:rPr>
        <w:t xml:space="preserve">　</w:t>
      </w:r>
      <w:r w:rsidRPr="007D01BB">
        <w:t>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[</w:t>
      </w:r>
      <w:r w:rsidRPr="007D01BB">
        <w:t>知识运用</w:t>
      </w:r>
      <w:r w:rsidRPr="007D01BB">
        <w:t>]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proofErr w:type="gramStart"/>
      <w:r w:rsidRPr="007D01BB">
        <w:t>将铬片投入</w:t>
      </w:r>
      <w:proofErr w:type="gramEnd"/>
      <w:r w:rsidRPr="007D01BB">
        <w:t>FeSO</w:t>
      </w:r>
      <w:r w:rsidRPr="007D01BB">
        <w:rPr>
          <w:vertAlign w:val="subscript"/>
        </w:rPr>
        <w:t>4</w:t>
      </w:r>
      <w:r w:rsidRPr="007D01BB">
        <w:t>溶液中，反应</w:t>
      </w:r>
      <w:r w:rsidRPr="007D01BB">
        <w:rPr>
          <w:u w:val="single"/>
        </w:rPr>
        <w:t xml:space="preserve">　</w:t>
      </w:r>
      <w:r w:rsidRPr="007D01BB">
        <w:rPr>
          <w:u w:val="single"/>
        </w:rPr>
        <w:t xml:space="preserve">     </w:t>
      </w:r>
      <w:r w:rsidRPr="007D01BB">
        <w:rPr>
          <w:u w:val="single"/>
        </w:rPr>
        <w:t xml:space="preserve">　</w:t>
      </w:r>
      <w:r w:rsidRPr="007D01BB">
        <w:t>（填</w:t>
      </w:r>
      <w:r w:rsidRPr="007D01BB">
        <w:t>“</w:t>
      </w:r>
      <w:r w:rsidRPr="007D01BB">
        <w:t>能</w:t>
      </w:r>
      <w:r w:rsidRPr="007D01BB">
        <w:t>”</w:t>
      </w:r>
      <w:r w:rsidRPr="007D01BB">
        <w:t>或</w:t>
      </w:r>
      <w:r w:rsidRPr="007D01BB">
        <w:t>“</w:t>
      </w:r>
      <w:r w:rsidRPr="007D01BB">
        <w:t>不能</w:t>
      </w:r>
      <w:r w:rsidRPr="007D01BB">
        <w:t>”</w:t>
      </w:r>
      <w:r w:rsidRPr="007D01BB">
        <w:t>）进行．若能进行，请你写出反应的化学方程式</w:t>
      </w:r>
      <w:r w:rsidRPr="007D01BB">
        <w:rPr>
          <w:u w:val="single"/>
        </w:rPr>
        <w:t xml:space="preserve">　</w:t>
      </w:r>
      <w:r w:rsidRPr="007D01BB">
        <w:rPr>
          <w:u w:val="single"/>
        </w:rPr>
        <w:t xml:space="preserve">                              </w:t>
      </w:r>
      <w:r w:rsidRPr="007D01BB">
        <w:rPr>
          <w:u w:val="single"/>
        </w:rPr>
        <w:t xml:space="preserve">　</w:t>
      </w:r>
      <w:r w:rsidRPr="007D01BB">
        <w:t>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15</w:t>
      </w:r>
      <w:r w:rsidRPr="007D01BB">
        <w:t>．（</w:t>
      </w:r>
      <w:r w:rsidRPr="007D01BB">
        <w:t>2016·</w:t>
      </w:r>
      <w:r w:rsidRPr="007D01BB">
        <w:t>辽宁）为探究</w:t>
      </w:r>
      <w:r w:rsidRPr="007D01BB">
        <w:t>Fe</w:t>
      </w:r>
      <w:r w:rsidRPr="007D01BB">
        <w:t>、</w:t>
      </w:r>
      <w:r w:rsidRPr="007D01BB">
        <w:t>Cu</w:t>
      </w:r>
      <w:r w:rsidRPr="007D01BB">
        <w:t>、</w:t>
      </w:r>
      <w:r w:rsidRPr="007D01BB">
        <w:t>Ag</w:t>
      </w:r>
      <w:r w:rsidRPr="007D01BB">
        <w:t>的金属活动性强弱，</w:t>
      </w:r>
      <w:proofErr w:type="gramStart"/>
      <w:r w:rsidRPr="007D01BB">
        <w:t>某兴趣</w:t>
      </w:r>
      <w:proofErr w:type="gramEnd"/>
      <w:r w:rsidRPr="007D01BB">
        <w:t>小组做了如下实验：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rPr>
          <w:noProof/>
        </w:rPr>
        <w:drawing>
          <wp:inline distT="0" distB="0" distL="114300" distR="114300" wp14:anchorId="159B91A0" wp14:editId="0C2E68EA">
            <wp:extent cx="2924810" cy="990600"/>
            <wp:effectExtent l="0" t="0" r="8890" b="0"/>
            <wp:docPr id="78260500" name="图片 78260500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40224" name="图片 78260500" descr="figure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2481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1</w:t>
      </w:r>
      <w:r w:rsidRPr="007D01BB">
        <w:t>）实验前需将金属丝打磨，目的是</w:t>
      </w:r>
      <w:r w:rsidRPr="007D01BB">
        <w:t>_____________</w:t>
      </w:r>
      <w:r w:rsidRPr="007D01BB">
        <w:t>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2</w:t>
      </w:r>
      <w:r w:rsidRPr="007D01BB">
        <w:t>）甲实验中发生反应的化学方程式为</w:t>
      </w:r>
      <w:r w:rsidRPr="007D01BB">
        <w:t>___________</w:t>
      </w:r>
      <w:r w:rsidRPr="007D01BB">
        <w:t>；乙实验中观察到的现象为</w:t>
      </w:r>
      <w:r w:rsidRPr="007D01BB">
        <w:t>___________</w:t>
      </w:r>
      <w:r w:rsidRPr="007D01BB">
        <w:t>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3</w:t>
      </w:r>
      <w:r w:rsidRPr="007D01BB">
        <w:t>）通过甲、乙实验探究，可得出三种金属活动性由强到弱的顺序为</w:t>
      </w:r>
      <w:r w:rsidRPr="007D01BB">
        <w:t>___________</w:t>
      </w:r>
      <w:r w:rsidRPr="007D01BB">
        <w:t>．</w:t>
      </w:r>
    </w:p>
    <w:p w:rsidR="003006D0" w:rsidRPr="007D01BB" w:rsidRDefault="003006D0" w:rsidP="003006D0">
      <w:pPr>
        <w:spacing w:line="360" w:lineRule="auto"/>
        <w:jc w:val="left"/>
        <w:textAlignment w:val="center"/>
      </w:pPr>
      <w:r w:rsidRPr="007D01BB">
        <w:t>（</w:t>
      </w:r>
      <w:r w:rsidRPr="007D01BB">
        <w:t>4</w:t>
      </w:r>
      <w:r w:rsidRPr="007D01BB">
        <w:t>）若采用丙实验方案也可得出相同结论，则金属</w:t>
      </w:r>
      <w:r w:rsidRPr="007D01BB">
        <w:t>C</w:t>
      </w:r>
      <w:r w:rsidRPr="007D01BB">
        <w:t>是</w:t>
      </w:r>
      <w:r w:rsidRPr="007D01BB">
        <w:t>___________</w:t>
      </w:r>
      <w:r w:rsidRPr="007D01BB">
        <w:t>．</w:t>
      </w:r>
    </w:p>
    <w:p w:rsidR="003006D0" w:rsidRPr="003006D0" w:rsidRDefault="003006D0" w:rsidP="002F09C3">
      <w:pPr>
        <w:spacing w:line="360" w:lineRule="auto"/>
        <w:rPr>
          <w:b/>
          <w:noProof/>
          <w:color w:val="FF0000"/>
          <w:sz w:val="32"/>
          <w:szCs w:val="32"/>
        </w:rPr>
      </w:pPr>
    </w:p>
    <w:sectPr w:rsidR="003006D0" w:rsidRPr="003006D0">
      <w:headerReference w:type="default" r:id="rId24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3AE0" w:rsidRDefault="00BA3AE0" w:rsidP="00A8289A">
      <w:r>
        <w:separator/>
      </w:r>
    </w:p>
  </w:endnote>
  <w:endnote w:type="continuationSeparator" w:id="0">
    <w:p w:rsidR="00BA3AE0" w:rsidRDefault="00BA3AE0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3AE0" w:rsidRDefault="00BA3AE0" w:rsidP="00A8289A">
      <w:r>
        <w:separator/>
      </w:r>
    </w:p>
  </w:footnote>
  <w:footnote w:type="continuationSeparator" w:id="0">
    <w:p w:rsidR="00BA3AE0" w:rsidRDefault="00BA3AE0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BA3AE0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232BB8"/>
    <w:rsid w:val="00265BF2"/>
    <w:rsid w:val="002F09C3"/>
    <w:rsid w:val="003006D0"/>
    <w:rsid w:val="003073E2"/>
    <w:rsid w:val="00406E6B"/>
    <w:rsid w:val="00476536"/>
    <w:rsid w:val="006D4A5D"/>
    <w:rsid w:val="007D2BAC"/>
    <w:rsid w:val="007D48ED"/>
    <w:rsid w:val="00901887"/>
    <w:rsid w:val="00A8289A"/>
    <w:rsid w:val="00AE72E2"/>
    <w:rsid w:val="00B8394B"/>
    <w:rsid w:val="00BA3AE0"/>
    <w:rsid w:val="00C8608B"/>
    <w:rsid w:val="00DF474F"/>
    <w:rsid w:val="00E57F50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4.bin"/><Relationship Id="rId18" Type="http://schemas.openxmlformats.org/officeDocument/2006/relationships/image" Target="media/image3.png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6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png"/><Relationship Id="rId10" Type="http://schemas.openxmlformats.org/officeDocument/2006/relationships/oleObject" Target="embeddings/oleObject1.bin"/><Relationship Id="rId19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70</Words>
  <Characters>2683</Characters>
  <Application>Microsoft Office Word</Application>
  <DocSecurity>0</DocSecurity>
  <Lines>22</Lines>
  <Paragraphs>6</Paragraphs>
  <ScaleCrop>false</ScaleCrop>
  <Company/>
  <LinksUpToDate>false</LinksUpToDate>
  <CharactersWithSpaces>31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1:59:00Z</dcterms:created>
  <dcterms:modified xsi:type="dcterms:W3CDTF">2020-01-02T11:59:00Z</dcterms:modified>
</cp:coreProperties>
</file>